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sldIdLst>
    <p:sldId id="260" r:id="rId2"/>
    <p:sldId id="298" r:id="rId3"/>
    <p:sldId id="289" r:id="rId4"/>
    <p:sldId id="297" r:id="rId5"/>
    <p:sldId id="291" r:id="rId6"/>
    <p:sldId id="292" r:id="rId7"/>
    <p:sldId id="293" r:id="rId8"/>
    <p:sldId id="313" r:id="rId9"/>
    <p:sldId id="295" r:id="rId10"/>
    <p:sldId id="296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12" r:id="rId19"/>
    <p:sldId id="309" r:id="rId20"/>
    <p:sldId id="307" r:id="rId21"/>
    <p:sldId id="308" r:id="rId22"/>
    <p:sldId id="316" r:id="rId23"/>
    <p:sldId id="310" r:id="rId24"/>
    <p:sldId id="320" r:id="rId25"/>
    <p:sldId id="311" r:id="rId26"/>
    <p:sldId id="317" r:id="rId27"/>
    <p:sldId id="318" r:id="rId28"/>
    <p:sldId id="319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9" autoAdjust="0"/>
    <p:restoredTop sz="87432" autoAdjust="0"/>
  </p:normalViewPr>
  <p:slideViewPr>
    <p:cSldViewPr>
      <p:cViewPr varScale="1">
        <p:scale>
          <a:sx n="164" d="100"/>
          <a:sy n="164" d="100"/>
        </p:scale>
        <p:origin x="170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3290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253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114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5308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596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6894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2656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1200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6783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8166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788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6431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688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6773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8326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1940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1265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3149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4266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556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056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54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977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848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9342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9527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192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e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2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2 </a:t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Divide and Conquer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wer bound for sorti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rt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 can be depicted as tre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leaves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ongest path from root to leaf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worst-case tim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 tree wi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leaves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rting algorithm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omparisons is in </a:t>
            </a:r>
            <a:r>
              <a:rPr lang="el-GR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CAB7BD33-6910-4218-94D9-742AA9A0D8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402" y="1657920"/>
            <a:ext cx="4997989" cy="223392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49751"/>
              </p:ext>
            </p:extLst>
          </p:nvPr>
        </p:nvGraphicFramePr>
        <p:xfrm>
          <a:off x="2395538" y="4856832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5" imgW="3136680" imgH="660240" progId="Equation.DSMT4">
                  <p:embed/>
                </p:oleObj>
              </mc:Choice>
              <mc:Fallback>
                <p:oleObj name="Equation" r:id="rId5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538" y="4856832"/>
                        <a:ext cx="3136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8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a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an is faster than Sorting. A more general problem is easy to solv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lection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list of number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an integer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Th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mallest element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number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magine splitting lis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ategori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0" indent="0">
              <a:lnSpc>
                <a:spcPct val="110000"/>
              </a:lnSpc>
              <a:spcBef>
                <a:spcPts val="0"/>
              </a:spcBef>
              <a:buClrTx/>
              <a:buSzTx/>
              <a:buNone/>
            </a:pPr>
            <a:endParaRPr lang="en-US" altLang="zh-CN" sz="2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0" indent="0">
              <a:lnSpc>
                <a:spcPct val="110000"/>
              </a:lnSpc>
              <a:spcBef>
                <a:spcPts val="0"/>
              </a:spcBef>
              <a:buClrTx/>
              <a:buSzTx/>
              <a:buNone/>
            </a:pP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computed from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ime,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lace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lvl="0" indent="0">
              <a:lnSpc>
                <a:spcPct val="110000"/>
              </a:lnSpc>
              <a:spcBef>
                <a:spcPts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ize:                                              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ndomly fr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ning time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036" y="2967780"/>
            <a:ext cx="7487412" cy="188480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16681"/>
              </p:ext>
            </p:extLst>
          </p:nvPr>
        </p:nvGraphicFramePr>
        <p:xfrm>
          <a:off x="2381250" y="5299075"/>
          <a:ext cx="281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5" imgW="2819160" imgH="330120" progId="Equation.DSMT4">
                  <p:embed/>
                </p:oleObj>
              </mc:Choice>
              <mc:Fallback>
                <p:oleObj name="Equation" r:id="rId5" imgW="281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0" y="5299075"/>
                        <a:ext cx="281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4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a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randomly fr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: split the array perfectly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st: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1, or |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1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:</a:t>
            </a:r>
          </a:p>
          <a:p>
            <a:pPr marL="925380" indent="-342900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elemen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i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in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th to 75th percentile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array.</a:t>
            </a:r>
          </a:p>
          <a:p>
            <a:pPr marL="925380" indent="-342900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that a rand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good is 1/2.</a:t>
            </a:r>
          </a:p>
          <a:p>
            <a:pPr marL="925380" indent="-342900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operations on average shrink to a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4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 size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mma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verage a fair coin needs to be tossed two tim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a head is seen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the expected number of tosses before a heads is seen. We certainly ne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a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toss, and if it's heads, we're done. If it's tail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i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e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peat. Henc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1/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ich works out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22870"/>
              </p:ext>
            </p:extLst>
          </p:nvPr>
        </p:nvGraphicFramePr>
        <p:xfrm>
          <a:off x="5090492" y="1613715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4" imgW="3009600" imgH="304560" progId="Equation.DSMT4">
                  <p:embed/>
                </p:oleObj>
              </mc:Choice>
              <mc:Fallback>
                <p:oleObj name="Equation" r:id="rId4" imgW="300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0492" y="1613715"/>
                        <a:ext cx="3009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81697"/>
              </p:ext>
            </p:extLst>
          </p:nvPr>
        </p:nvGraphicFramePr>
        <p:xfrm>
          <a:off x="5093663" y="1887280"/>
          <a:ext cx="312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6" imgW="3124080" imgH="342720" progId="Equation.DSMT4">
                  <p:embed/>
                </p:oleObj>
              </mc:Choice>
              <mc:Fallback>
                <p:oleObj name="Equation" r:id="rId6" imgW="312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3663" y="1887280"/>
                        <a:ext cx="312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75425"/>
              </p:ext>
            </p:extLst>
          </p:nvPr>
        </p:nvGraphicFramePr>
        <p:xfrm>
          <a:off x="2383904" y="2282696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8" imgW="3124080" imgH="304560" progId="Equation.DSMT4">
                  <p:embed/>
                </p:oleObj>
              </mc:Choice>
              <mc:Fallback>
                <p:oleObj name="Equation" r:id="rId8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3904" y="2282696"/>
                        <a:ext cx="312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2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of tw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e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algorithm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 matri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57507"/>
              </p:ext>
            </p:extLst>
          </p:nvPr>
        </p:nvGraphicFramePr>
        <p:xfrm>
          <a:off x="2928523" y="1570845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4" imgW="825480" imgH="342720" progId="Equation.DSMT4">
                  <p:embed/>
                </p:oleObj>
              </mc:Choice>
              <mc:Fallback>
                <p:oleObj name="Equation" r:id="rId4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8523" y="1570845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11024"/>
              </p:ext>
            </p:extLst>
          </p:nvPr>
        </p:nvGraphicFramePr>
        <p:xfrm>
          <a:off x="3784619" y="3595753"/>
          <a:ext cx="8223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6" imgW="823021" imgH="341292" progId="Equation.DSMT4">
                  <p:embed/>
                </p:oleObj>
              </mc:Choice>
              <mc:Fallback>
                <p:oleObj name="Equation" r:id="rId6" imgW="823021" imgH="341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4619" y="3595753"/>
                        <a:ext cx="8223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91419" y="1981200"/>
            <a:ext cx="4276725" cy="14478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20458"/>
              </p:ext>
            </p:extLst>
          </p:nvPr>
        </p:nvGraphicFramePr>
        <p:xfrm>
          <a:off x="1181528" y="4034728"/>
          <a:ext cx="505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9" imgW="5054400" imgH="1143000" progId="Equation.DSMT4">
                  <p:embed/>
                </p:oleObj>
              </mc:Choice>
              <mc:Fallback>
                <p:oleObj name="Equation" r:id="rId9" imgW="5054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1528" y="4034728"/>
                        <a:ext cx="5054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70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Volker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69)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ker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Complexity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03232"/>
              </p:ext>
            </p:extLst>
          </p:nvPr>
        </p:nvGraphicFramePr>
        <p:xfrm>
          <a:off x="2863395" y="535839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4" imgW="2565360" imgH="380880" progId="Equation.DSMT4">
                  <p:embed/>
                </p:oleObj>
              </mc:Choice>
              <mc:Fallback>
                <p:oleObj name="Equation" r:id="rId4" imgW="2565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3395" y="535839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10436"/>
              </p:ext>
            </p:extLst>
          </p:nvPr>
        </p:nvGraphicFramePr>
        <p:xfrm>
          <a:off x="1403648" y="1628800"/>
          <a:ext cx="5016500" cy="307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6" imgW="5016240" imgH="3073320" progId="Equation.DSMT4">
                  <p:embed/>
                </p:oleObj>
              </mc:Choice>
              <mc:Fallback>
                <p:oleObj name="Equation" r:id="rId6" imgW="501624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1628800"/>
                        <a:ext cx="5016500" cy="307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98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: 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representation: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…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representation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48965"/>
              </p:ext>
            </p:extLst>
          </p:nvPr>
        </p:nvGraphicFramePr>
        <p:xfrm>
          <a:off x="6902450" y="3921125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4" imgW="838080" imgH="342720" progId="Equation.DSMT4">
                  <p:embed/>
                </p:oleObj>
              </mc:Choice>
              <mc:Fallback>
                <p:oleObj name="Equation" r:id="rId4" imgW="838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2450" y="3921125"/>
                        <a:ext cx="83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1" y="4269258"/>
            <a:ext cx="5548313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0550" y="2430083"/>
            <a:ext cx="7509882" cy="107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21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representatio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it helpful in multiplying polynomials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?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48706"/>
              </p:ext>
            </p:extLst>
          </p:nvPr>
        </p:nvGraphicFramePr>
        <p:xfrm>
          <a:off x="6383338" y="127635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3338" y="1276350"/>
                        <a:ext cx="72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008" y="2120637"/>
            <a:ext cx="5887983" cy="411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57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ne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rule: Evaluat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.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Evaluation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02399"/>
              </p:ext>
            </p:extLst>
          </p:nvPr>
        </p:nvGraphicFramePr>
        <p:xfrm>
          <a:off x="3941763" y="127635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1763" y="1276350"/>
                        <a:ext cx="72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83756"/>
              </p:ext>
            </p:extLst>
          </p:nvPr>
        </p:nvGraphicFramePr>
        <p:xfrm>
          <a:off x="6319838" y="1239838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6" imgW="825480" imgH="342720" progId="Equation.DSMT4">
                  <p:embed/>
                </p:oleObj>
              </mc:Choice>
              <mc:Fallback>
                <p:oleObj name="Equation" r:id="rId6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9838" y="1239838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8008" y="2120637"/>
            <a:ext cx="5887983" cy="41166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94419"/>
              </p:ext>
            </p:extLst>
          </p:nvPr>
        </p:nvGraphicFramePr>
        <p:xfrm>
          <a:off x="1403648" y="1618820"/>
          <a:ext cx="422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9" imgW="4228920" imgH="330120" progId="Equation.DSMT4">
                  <p:embed/>
                </p:oleObj>
              </mc:Choice>
              <mc:Fallback>
                <p:oleObj name="Equation" r:id="rId9" imgW="4228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1618820"/>
                        <a:ext cx="422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91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 - Fast Fourier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ier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sformation dose the evaluation for special points in the complex plane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3627"/>
              </p:ext>
            </p:extLst>
          </p:nvPr>
        </p:nvGraphicFramePr>
        <p:xfrm>
          <a:off x="2522538" y="161290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2538" y="161290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008" y="2120637"/>
            <a:ext cx="5887983" cy="411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15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+6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5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gree ≤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2,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th the even-numbered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efficients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+2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9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egree ≤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with th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dd-numbered coefficients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needed for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recycled toward computing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 defTabSz="457200">
              <a:spcBef>
                <a:spcPts val="0"/>
              </a:spcBef>
              <a:buClr>
                <a:prstClr val="white"/>
              </a:buClr>
              <a:buSzPct val="80000"/>
              <a:buNone/>
            </a:pP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A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A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lvl="0" indent="0" defTabSz="457200">
              <a:spcBef>
                <a:spcPts val="0"/>
              </a:spcBef>
              <a:buClr>
                <a:prstClr val="white"/>
              </a:buClr>
              <a:buSzPct val="80000"/>
              <a:buNone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-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A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the nex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complex roots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are perfec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0534"/>
              </p:ext>
            </p:extLst>
          </p:nvPr>
        </p:nvGraphicFramePr>
        <p:xfrm>
          <a:off x="933450" y="1237520"/>
          <a:ext cx="659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4" imgW="6591240" imgH="342720" progId="Equation.DSMT4">
                  <p:embed/>
                </p:oleObj>
              </mc:Choice>
              <mc:Fallback>
                <p:oleObj name="Equation" r:id="rId4" imgW="6591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450" y="1237520"/>
                        <a:ext cx="659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9468"/>
              </p:ext>
            </p:extLst>
          </p:nvPr>
        </p:nvGraphicFramePr>
        <p:xfrm>
          <a:off x="3417044" y="1556958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6" imgW="2450880" imgH="355320" progId="Equation.DSMT4">
                  <p:embed/>
                </p:oleObj>
              </mc:Choice>
              <mc:Fallback>
                <p:oleObj name="Equation" r:id="rId6" imgW="245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044" y="1556958"/>
                        <a:ext cx="245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0922" y="3645024"/>
            <a:ext cx="7509510" cy="181737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8194"/>
              </p:ext>
            </p:extLst>
          </p:nvPr>
        </p:nvGraphicFramePr>
        <p:xfrm>
          <a:off x="1211436" y="5572472"/>
          <a:ext cx="458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9" imgW="4584600" imgH="304560" progId="Equation.DSMT4">
                  <p:embed/>
                </p:oleObj>
              </mc:Choice>
              <mc:Fallback>
                <p:oleObj name="Equation" r:id="rId9" imgW="4584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1436" y="5572472"/>
                        <a:ext cx="458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16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vide-and-conquer strategy solves a problem by: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: Break the given problem into subproblems of same type. 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quer: Recursively solving these subproblems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: Appropriately combining their answer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Divide and Conquer Algorithms — James 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98" y="2894877"/>
            <a:ext cx="6572250" cy="2817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-and-Conquer Algorithm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39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roots of unity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097" y="1352416"/>
            <a:ext cx="7690485" cy="443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46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roots of unity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139" y="1352416"/>
            <a:ext cx="7690485" cy="505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46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 Evaluation                    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73860"/>
              </p:ext>
            </p:extLst>
          </p:nvPr>
        </p:nvGraphicFramePr>
        <p:xfrm>
          <a:off x="2608372" y="127458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8372" y="1274584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008" y="1832605"/>
            <a:ext cx="5887983" cy="411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3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 - Fa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70" y="1623084"/>
            <a:ext cx="7848000" cy="460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443996"/>
              </p:ext>
            </p:extLst>
          </p:nvPr>
        </p:nvGraphicFramePr>
        <p:xfrm>
          <a:off x="3347864" y="1282001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5" imgW="1231560" imgH="304560" progId="Equation.DSMT4">
                  <p:embed/>
                </p:oleObj>
              </mc:Choice>
              <mc:Fallback>
                <p:oleObj name="Equation" r:id="rId5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282001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85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 Evaluation                    . Interpolation?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3232"/>
              </p:ext>
            </p:extLst>
          </p:nvPr>
        </p:nvGraphicFramePr>
        <p:xfrm>
          <a:off x="2620020" y="127458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0020" y="1274584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008" y="1832605"/>
            <a:ext cx="5887983" cy="411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22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: 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dermond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f                       , the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vertible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dermond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e do better?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03946"/>
              </p:ext>
            </p:extLst>
          </p:nvPr>
        </p:nvGraphicFramePr>
        <p:xfrm>
          <a:off x="2156552" y="1231696"/>
          <a:ext cx="585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4" imgW="5854680" imgH="355320" progId="Equation.DSMT4">
                  <p:embed/>
                </p:oleObj>
              </mc:Choice>
              <mc:Fallback>
                <p:oleObj name="Equation" r:id="rId4" imgW="585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6552" y="1231696"/>
                        <a:ext cx="585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675FBD70-6171-4C05-9B09-CF6EAFBCBF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9335" y="1686095"/>
            <a:ext cx="4183380" cy="146304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06596"/>
              </p:ext>
            </p:extLst>
          </p:nvPr>
        </p:nvGraphicFramePr>
        <p:xfrm>
          <a:off x="3714016" y="3608696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016" y="3608696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0262"/>
              </p:ext>
            </p:extLst>
          </p:nvPr>
        </p:nvGraphicFramePr>
        <p:xfrm>
          <a:off x="2363048" y="3248458"/>
          <a:ext cx="585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9" imgW="5854680" imgH="355320" progId="Equation.DSMT4">
                  <p:embed/>
                </p:oleObj>
              </mc:Choice>
              <mc:Fallback>
                <p:oleObj name="Equation" r:id="rId9" imgW="585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3048" y="3248458"/>
                        <a:ext cx="585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65016"/>
              </p:ext>
            </p:extLst>
          </p:nvPr>
        </p:nvGraphicFramePr>
        <p:xfrm>
          <a:off x="2699792" y="3921116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11" imgW="825480" imgH="342720" progId="Equation.DSMT4">
                  <p:embed/>
                </p:oleObj>
              </mc:Choice>
              <mc:Fallback>
                <p:oleObj name="Equation" r:id="rId11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3921116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144558"/>
              </p:ext>
            </p:extLst>
          </p:nvPr>
        </p:nvGraphicFramePr>
        <p:xfrm>
          <a:off x="4138613" y="4264025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13" imgW="825480" imgH="342720" progId="Equation.DSMT4">
                  <p:embed/>
                </p:oleObj>
              </mc:Choice>
              <mc:Fallback>
                <p:oleObj name="Equation" r:id="rId13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8613" y="4264025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70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 Evaluation: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: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s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hat ar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gon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other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of basis, a rigid rotation.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posite rotation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: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77579"/>
              </p:ext>
            </p:extLst>
          </p:nvPr>
        </p:nvGraphicFramePr>
        <p:xfrm>
          <a:off x="2677488" y="1274584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4" imgW="1726920" imgH="304560" progId="Equation.DSMT4">
                  <p:embed/>
                </p:oleObj>
              </mc:Choice>
              <mc:Fallback>
                <p:oleObj name="Equation" r:id="rId4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7488" y="1274584"/>
                        <a:ext cx="172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27374"/>
              </p:ext>
            </p:extLst>
          </p:nvPr>
        </p:nvGraphicFramePr>
        <p:xfrm>
          <a:off x="1443796" y="1670041"/>
          <a:ext cx="5372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6" imgW="5371920" imgH="1879560" progId="Equation.DSMT4">
                  <p:embed/>
                </p:oleObj>
              </mc:Choice>
              <mc:Fallback>
                <p:oleObj name="Equation" r:id="rId6" imgW="5371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3796" y="1670041"/>
                        <a:ext cx="5372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97138"/>
              </p:ext>
            </p:extLst>
          </p:nvPr>
        </p:nvGraphicFramePr>
        <p:xfrm>
          <a:off x="2913484" y="4461927"/>
          <a:ext cx="331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8" imgW="3314520" imgH="609480" progId="Equation.DSMT4">
                  <p:embed/>
                </p:oleObj>
              </mc:Choice>
              <mc:Fallback>
                <p:oleObj name="Equation" r:id="rId8" imgW="331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3484" y="4461927"/>
                        <a:ext cx="331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97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Multiplication                    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39058"/>
              </p:ext>
            </p:extLst>
          </p:nvPr>
        </p:nvGraphicFramePr>
        <p:xfrm>
          <a:off x="3635896" y="127458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6" y="1274584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008" y="1832605"/>
            <a:ext cx="5887983" cy="411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80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应用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最基本的数字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处理算法之一，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被固化于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P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科技集团有限公司第十四研究所所长胡明春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经过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十年的不断发展，我国雷达已全面接近或达到国外先进水平，整体上全面处于并跑状态，正处于从“跟跑”到“领跑”跨越的关口期，并且在某些领域已经实现了“领跑”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0157" y="1321102"/>
            <a:ext cx="2354450" cy="1476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4293096"/>
            <a:ext cx="3841897" cy="1944000"/>
          </a:xfrm>
          <a:prstGeom prst="rect">
            <a:avLst/>
          </a:prstGeom>
        </p:spPr>
      </p:pic>
      <p:pic>
        <p:nvPicPr>
          <p:cNvPr id="64523" name="Picture 11" descr="http://p4.itc.cn/q_70/images03/20200928/8d602219e80b426bb32bf0f11f384b05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932" y="1321102"/>
            <a:ext cx="2635716" cy="14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5" name="Picture 13" descr="查看源图像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670" y="4293096"/>
            <a:ext cx="3114882" cy="19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113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 tw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igit numbers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Algorithm, Khwarizmi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tih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atsub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                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99124"/>
              </p:ext>
            </p:extLst>
          </p:nvPr>
        </p:nvGraphicFramePr>
        <p:xfrm>
          <a:off x="5572228" y="1556792"/>
          <a:ext cx="858869" cy="38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6" imgW="596880" imgH="266400" progId="Equation.DSMT4">
                  <p:embed/>
                </p:oleObj>
              </mc:Choice>
              <mc:Fallback>
                <p:oleObj name="Equation" r:id="rId6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2228" y="1556792"/>
                        <a:ext cx="858869" cy="38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9330"/>
              </p:ext>
            </p:extLst>
          </p:nvPr>
        </p:nvGraphicFramePr>
        <p:xfrm>
          <a:off x="3382808" y="1886182"/>
          <a:ext cx="1022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8" imgW="711000" imgH="266400" progId="Equation.DSMT4">
                  <p:embed/>
                </p:oleObj>
              </mc:Choice>
              <mc:Fallback>
                <p:oleObj name="Equation" r:id="rId8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2808" y="1886182"/>
                        <a:ext cx="10223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547435"/>
            <a:ext cx="6627495" cy="352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ing Large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s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31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: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21565"/>
              </p:ext>
            </p:extLst>
          </p:nvPr>
        </p:nvGraphicFramePr>
        <p:xfrm>
          <a:off x="2955001" y="4962996"/>
          <a:ext cx="2578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6" imgW="2577960" imgH="1130040" progId="Equation.DSMT4">
                  <p:embed/>
                </p:oleObj>
              </mc:Choice>
              <mc:Fallback>
                <p:oleObj name="Equation" r:id="rId6" imgW="25779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5001" y="4962996"/>
                        <a:ext cx="25781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1844" y="1291952"/>
            <a:ext cx="7067550" cy="3505200"/>
          </a:xfrm>
          <a:prstGeom prst="rect">
            <a:avLst/>
          </a:prstGeom>
        </p:spPr>
      </p:pic>
      <p:sp>
        <p:nvSpPr>
          <p:cNvPr id="7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ing Large Numbers--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atsub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6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81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-and-conquer algorithms tackle a problem of siz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recursively solving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problem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ize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n combin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s in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, for som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(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atsub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). Their running time can therefore be captured by the equation 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18335"/>
              </p:ext>
            </p:extLst>
          </p:nvPr>
        </p:nvGraphicFramePr>
        <p:xfrm>
          <a:off x="5704421" y="2245632"/>
          <a:ext cx="2741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6" imgW="2741605" imgH="367213" progId="Equation.DSMT4">
                  <p:embed/>
                </p:oleObj>
              </mc:Choice>
              <mc:Fallback>
                <p:oleObj name="Equation" r:id="rId6" imgW="2741605" imgH="367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4421" y="2245632"/>
                        <a:ext cx="274161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1640" y="2680485"/>
            <a:ext cx="6253163" cy="3771900"/>
          </a:xfrm>
          <a:prstGeom prst="rect">
            <a:avLst/>
          </a:prstGeom>
        </p:spPr>
      </p:pic>
      <p:sp>
        <p:nvSpPr>
          <p:cNvPr id="10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urrenc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latio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8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urrenc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latio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ter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                          for some constant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, and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: Assume tha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power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eigh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tree is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 branching factor i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th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ve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de up of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problems, each of siz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total work done at this level is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es from 0 to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se numbers form a geometric series with rati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Finding the sum is easy, and comes down to three cases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series decrease, its sum is given by its first term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series increase, its sum is given by its last term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All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erms of the series are equal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8931"/>
              </p:ext>
            </p:extLst>
          </p:nvPr>
        </p:nvGraphicFramePr>
        <p:xfrm>
          <a:off x="4124564" y="394514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64" y="394514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52268"/>
              </p:ext>
            </p:extLst>
          </p:nvPr>
        </p:nvGraphicFramePr>
        <p:xfrm>
          <a:off x="2908920" y="1238720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6" imgW="2743200" imgH="368280" progId="Equation.DSMT4">
                  <p:embed/>
                </p:oleObj>
              </mc:Choice>
              <mc:Fallback>
                <p:oleObj name="Equation" r:id="rId6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920" y="1238720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39496"/>
              </p:ext>
            </p:extLst>
          </p:nvPr>
        </p:nvGraphicFramePr>
        <p:xfrm>
          <a:off x="1984276" y="160702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4276" y="160702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5578"/>
              </p:ext>
            </p:extLst>
          </p:nvPr>
        </p:nvGraphicFramePr>
        <p:xfrm>
          <a:off x="2548458" y="1585852"/>
          <a:ext cx="337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8" name="Equation" r:id="rId10" imgW="3377880" imgH="1269720" progId="Equation.DSMT4">
                  <p:embed/>
                </p:oleObj>
              </mc:Choice>
              <mc:Fallback>
                <p:oleObj name="Equation" r:id="rId10" imgW="33778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8458" y="1585852"/>
                        <a:ext cx="33782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75554"/>
              </p:ext>
            </p:extLst>
          </p:nvPr>
        </p:nvGraphicFramePr>
        <p:xfrm>
          <a:off x="7231909" y="2943432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1909" y="2943432"/>
                        <a:ext cx="635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73598"/>
              </p:ext>
            </p:extLst>
          </p:nvPr>
        </p:nvGraphicFramePr>
        <p:xfrm>
          <a:off x="2649777" y="3864191"/>
          <a:ext cx="294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Equation" r:id="rId14" imgW="2946240" imgH="609480" progId="Equation.DSMT4">
                  <p:embed/>
                </p:oleObj>
              </mc:Choice>
              <mc:Fallback>
                <p:oleObj name="Equation" r:id="rId14" imgW="2946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9777" y="3864191"/>
                        <a:ext cx="2946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4344"/>
              </p:ext>
            </p:extLst>
          </p:nvPr>
        </p:nvGraphicFramePr>
        <p:xfrm>
          <a:off x="7478216" y="556828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16" imgW="838080" imgH="380880" progId="Equation.DSMT4">
                  <p:embed/>
                </p:oleObj>
              </mc:Choice>
              <mc:Fallback>
                <p:oleObj name="Equation" r:id="rId16" imgW="83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78216" y="5568280"/>
                        <a:ext cx="838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00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rgesort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r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s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s.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8931"/>
              </p:ext>
            </p:extLst>
          </p:nvPr>
        </p:nvGraphicFramePr>
        <p:xfrm>
          <a:off x="4124564" y="394514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64" y="394514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D4CDB308-7C5C-4D16-82B1-163B930655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584" y="1741894"/>
            <a:ext cx="7046595" cy="4423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67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rgesort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Sor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s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s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altLang="zh-CN" sz="2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2T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20800" lvl="1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(</a:t>
            </a:r>
            <a:r>
              <a:rPr lang="en-US" altLang="zh-CN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floor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)]), </a:t>
            </a:r>
            <a:r>
              <a:rPr lang="en-US" altLang="zh-CN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floor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)+1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)</a:t>
            </a: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</a:p>
          <a:p>
            <a:pPr marL="820800" lvl="1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marL="273600" lvl="1" indent="0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  return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eturn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≤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     return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⸰merge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⸰merge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…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</a:p>
          <a:p>
            <a:pPr marL="342900" lvl="1" indent="-342900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205" y="4488904"/>
            <a:ext cx="4333875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6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rgesort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ma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8931"/>
              </p:ext>
            </p:extLst>
          </p:nvPr>
        </p:nvGraphicFramePr>
        <p:xfrm>
          <a:off x="4124564" y="394514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64" y="394514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3291" y="3576618"/>
            <a:ext cx="4214813" cy="266223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3291" y="1650983"/>
            <a:ext cx="4137660" cy="1708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27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847</TotalTime>
  <Words>1098</Words>
  <Application>Microsoft Office PowerPoint</Application>
  <PresentationFormat>全屏显示(4:3)</PresentationFormat>
  <Paragraphs>221</Paragraphs>
  <Slides>28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华文楷体</vt:lpstr>
      <vt:lpstr>华文新魏</vt:lpstr>
      <vt:lpstr>华文行楷</vt:lpstr>
      <vt:lpstr>楷体</vt:lpstr>
      <vt:lpstr>宋体</vt:lpstr>
      <vt:lpstr>Arial</vt:lpstr>
      <vt:lpstr>Calibri</vt:lpstr>
      <vt:lpstr>Candara</vt:lpstr>
      <vt:lpstr>Symbol</vt:lpstr>
      <vt:lpstr>Times New Roman</vt:lpstr>
      <vt:lpstr>Wingdings</vt:lpstr>
      <vt:lpstr>波形</vt:lpstr>
      <vt:lpstr>Equation</vt:lpstr>
      <vt:lpstr>MathType 7.0 Equation</vt:lpstr>
      <vt:lpstr>Chapter 2  Divide and Conqu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439</cp:revision>
  <dcterms:modified xsi:type="dcterms:W3CDTF">2021-09-19T06:15:46Z</dcterms:modified>
</cp:coreProperties>
</file>